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192C14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 TECHNICAL UNIVERSITY</w:t>
      </w:r>
    </w:p>
    <w:p w14:paraId="0EBCB663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FACULTY OF ELECTRONICS AND TELECOMMUNICATION</w:t>
      </w:r>
    </w:p>
    <w:p w14:paraId="78ADB38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ACC36E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Arial" w:eastAsia="Droid Sans" w:hAnsi="Arial" w:cs="Arial"/>
          <w:noProof/>
          <w:color w:val="0000FF"/>
          <w:sz w:val="27"/>
          <w:szCs w:val="27"/>
          <w:lang w:eastAsia="ru-RU"/>
        </w:rPr>
        <w:drawing>
          <wp:inline distT="0" distB="0" distL="0" distR="0" wp14:anchorId="5B086DE8" wp14:editId="6D6D3E89">
            <wp:extent cx="1765005" cy="1464077"/>
            <wp:effectExtent l="0" t="0" r="6985" b="3175"/>
            <wp:docPr id="7" name="Picture 15" descr="Картинки по запросу rīgas tehniskā universitāte">
              <a:hlinkClick xmlns:a="http://schemas.openxmlformats.org/drawingml/2006/main" r:id="rId5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Картинки по запросу rīgas tehniskā universitāte">
                      <a:hlinkClick r:id="rId5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425" cy="1468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30A1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3D861953" w14:textId="23FDACFA" w:rsidR="000A0A61" w:rsidRPr="00BC23C7" w:rsidRDefault="00243B5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>
        <w:rPr>
          <w:rFonts w:ascii="Helvetica" w:eastAsia="Droid Sans" w:hAnsi="Helvetica" w:cs="FreeSans"/>
          <w:sz w:val="28"/>
          <w:szCs w:val="28"/>
          <w:lang w:eastAsia="ru-RU" w:bidi="hi-IN"/>
        </w:rPr>
        <w:t>5G Wireless Technologies</w:t>
      </w:r>
    </w:p>
    <w:p w14:paraId="5C86554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288158C2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Helvetica" w:eastAsia="Droid Sans" w:hAnsi="Helvetica" w:cs="FreeSans"/>
          <w:sz w:val="28"/>
          <w:szCs w:val="28"/>
          <w:lang w:eastAsia="ru-RU" w:bidi="hi-IN"/>
        </w:rPr>
        <w:t>Laboratory work 1</w:t>
      </w:r>
    </w:p>
    <w:p w14:paraId="0536E285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59CCC34" w14:textId="41D91FF8" w:rsidR="000A0A61" w:rsidRPr="00BC23C7" w:rsidRDefault="00BA2A5B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</w:pPr>
      <w:r w:rsidRPr="00BA2A5B"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  <w:t>Modulations and receivers</w:t>
      </w:r>
    </w:p>
    <w:p w14:paraId="0B52B0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E3A745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238D1AF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7508A4F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7D7005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Helvetica" w:hAnsi="Helvetica" w:cs="Helvetica"/>
          <w:sz w:val="24"/>
          <w:szCs w:val="24"/>
          <w:lang w:eastAsia="ru-RU" w:bidi="hi-IN"/>
        </w:rPr>
      </w:pPr>
      <w:r w:rsidRPr="00BC23C7">
        <w:rPr>
          <w:rFonts w:ascii="Helvetica" w:eastAsia="Helvetica" w:hAnsi="Helvetica" w:cs="Helvetica"/>
          <w:sz w:val="24"/>
          <w:szCs w:val="24"/>
          <w:lang w:eastAsia="ru-RU" w:bidi="hi-IN"/>
        </w:rPr>
        <w:t>Ruslans Babajans, 171REB152, REGV0</w:t>
      </w:r>
    </w:p>
    <w:p w14:paraId="3E341AF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FFA382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D4967F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4265E4D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EFC7548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762C25AB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16ADFB26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B88952E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1CFDE4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0E8F18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29C2371" w14:textId="42A2AA77" w:rsidR="000A0A61" w:rsidRPr="00BC23C7" w:rsidRDefault="000A0A61" w:rsidP="000A0A61">
      <w:pPr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, 202</w:t>
      </w:r>
      <w:r>
        <w:rPr>
          <w:rFonts w:ascii="Helvetica" w:eastAsia="Droid Sans" w:hAnsi="Helvetica" w:cs="FreeSans"/>
          <w:sz w:val="24"/>
          <w:szCs w:val="24"/>
          <w:lang w:eastAsia="ru-RU" w:bidi="hi-IN"/>
        </w:rPr>
        <w:t>1</w:t>
      </w:r>
    </w:p>
    <w:p w14:paraId="40D04D36" w14:textId="75726B26" w:rsidR="000A0A61" w:rsidRDefault="000A0A61">
      <w:r>
        <w:br w:type="page"/>
      </w:r>
    </w:p>
    <w:p w14:paraId="41857B6E" w14:textId="464805C7" w:rsidR="004345CE" w:rsidRDefault="00301F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01F9E">
        <w:rPr>
          <w:rFonts w:ascii="Times New Roman" w:hAnsi="Times New Roman" w:cs="Times New Roman"/>
          <w:b/>
          <w:bCs/>
          <w:sz w:val="28"/>
          <w:szCs w:val="28"/>
        </w:rPr>
        <w:lastRenderedPageBreak/>
        <w:t>Home task</w:t>
      </w:r>
    </w:p>
    <w:p w14:paraId="541287B2" w14:textId="36DB77BE" w:rsidR="00301F9E" w:rsidRDefault="00301F9E" w:rsidP="00301F9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01F9E">
        <w:rPr>
          <w:rFonts w:ascii="Times New Roman" w:hAnsi="Times New Roman" w:cs="Times New Roman"/>
          <w:sz w:val="24"/>
          <w:szCs w:val="24"/>
        </w:rPr>
        <w:t>Write down an expression of amplitude modulated signal if modu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signal is a sine wave. Express it as a sum of harmonic spectral com-ponents. Append timing diagrams and spectra of the modulating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modulated signals.</w:t>
      </w:r>
    </w:p>
    <w:p w14:paraId="1C8D932F" w14:textId="2F16E750" w:rsidR="00301F9E" w:rsidRDefault="00301F9E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1CB4C653" w14:textId="44925921" w:rsidR="00301F9E" w:rsidRDefault="005D7A9C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5D7A9C">
        <w:rPr>
          <w:rFonts w:ascii="Times New Roman" w:hAnsi="Times New Roman" w:cs="Times New Roman"/>
          <w:position w:val="-158"/>
          <w:sz w:val="24"/>
          <w:szCs w:val="24"/>
        </w:rPr>
        <w:object w:dxaOrig="6700" w:dyaOrig="3280" w14:anchorId="7CAA7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4pt;height:164.4pt" o:ole="">
            <v:imagedata r:id="rId7" o:title=""/>
          </v:shape>
          <o:OLEObject Type="Embed" ProgID="Equation.DSMT4" ShapeID="_x0000_i1025" DrawAspect="Content" ObjectID="_1676239464" r:id="rId8"/>
        </w:object>
      </w:r>
    </w:p>
    <w:p w14:paraId="3D7211B1" w14:textId="5C1D90CF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75494969" w14:textId="6CDCF004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:</w:t>
      </w:r>
    </w:p>
    <w:p w14:paraId="72F0AA7C" w14:textId="77777777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1A9521A5" w14:textId="68DABFFD" w:rsidR="00ED1DAD" w:rsidRDefault="002573DC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position w:val="-66"/>
        </w:rPr>
        <w:object w:dxaOrig="1160" w:dyaOrig="1440" w14:anchorId="4CB30641">
          <v:shape id="_x0000_i1067" type="#_x0000_t75" style="width:58.2pt;height:1in" o:ole="">
            <v:imagedata r:id="rId9" o:title=""/>
          </v:shape>
          <o:OLEObject Type="Embed" ProgID="Equation.DSMT4" ShapeID="_x0000_i1067" DrawAspect="Content" ObjectID="_1676239465" r:id="rId10"/>
        </w:object>
      </w:r>
      <w:r w:rsidR="00ED1DA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BD580A" w14:textId="12E76661" w:rsidR="00247411" w:rsidRDefault="00247411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524F5CB2" w14:textId="2781A7E1" w:rsidR="00247411" w:rsidRDefault="00247411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4741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E33DF7" wp14:editId="445DDAA2">
            <wp:extent cx="5923884" cy="97200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884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2256D" w14:textId="14143923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F35A82" wp14:editId="09256486">
            <wp:extent cx="5947981" cy="972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981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0BDBE" w14:textId="7758A907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E45547" wp14:editId="758847BC">
            <wp:extent cx="5860569" cy="972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569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974D2" w14:textId="2796F12D" w:rsidR="00ED1DAD" w:rsidRDefault="00ED1DAD" w:rsidP="00ED1DAD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1. Modulating signal (top), Carrier signal (middle), AM modulated signal (bottom)</w:t>
      </w:r>
    </w:p>
    <w:p w14:paraId="56240AD1" w14:textId="0E46BC6E" w:rsidR="00666D7A" w:rsidRDefault="00666D7A" w:rsidP="00ED1DA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EEC8756" w14:textId="25DEE341" w:rsidR="00ED1DAD" w:rsidRPr="00ED1DAD" w:rsidRDefault="00ED1DAD" w:rsidP="00ED1DA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227512A0" wp14:editId="4CEBAE89">
                <wp:extent cx="5731510" cy="3233138"/>
                <wp:effectExtent l="0" t="0" r="2540" b="5715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364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4069080" y="1539240"/>
                            <a:ext cx="967740" cy="6705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bookmarkStart w:id="0" w:name="MTBlankEqn"/>
                            <w:p w14:paraId="04304F27" w14:textId="4894195A" w:rsidR="00ED1DAD" w:rsidRDefault="00ED1DAD">
                              <w:r w:rsidRPr="00ED1DAD">
                                <w:rPr>
                                  <w:position w:val="-24"/>
                                </w:rPr>
                                <w:object w:dxaOrig="660" w:dyaOrig="620" w14:anchorId="5E9656FD">
                                  <v:shape id="_x0000_i1105" type="#_x0000_t75" style="width:33pt;height:31.2pt" o:ole="">
                                    <v:imagedata r:id="rId15" o:title=""/>
                                  </v:shape>
                                  <o:OLEObject Type="Embed" ProgID="Equation.DSMT4" ShapeID="_x0000_i1105" DrawAspect="Content" ObjectID="_1676239468" r:id="rId16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5110140" y="1582080"/>
                            <a:ext cx="428571" cy="40952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4419600" y="38100"/>
                            <a:ext cx="64008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438FBB" w14:textId="78DB08EF" w:rsidR="00ED1DAD" w:rsidRDefault="00ED1DAD">
                              <w:r w:rsidRPr="00ED1DAD">
                                <w:rPr>
                                  <w:position w:val="-12"/>
                                </w:rPr>
                                <w:object w:dxaOrig="320" w:dyaOrig="360" w14:anchorId="00050251">
                                  <v:shape id="_x0000_i1092" type="#_x0000_t75" style="width:16.2pt;height:18pt" o:ole="">
                                    <v:imagedata r:id="rId18" o:title=""/>
                                  </v:shape>
                                  <o:OLEObject Type="Embed" ProgID="Equation.DSMT4" ShapeID="_x0000_i1092" DrawAspect="Content" ObjectID="_1676239469" r:id="rId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4594860" y="2855817"/>
                            <a:ext cx="396240" cy="3064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B2B735" w14:textId="742AEDD1" w:rsidR="00ED1DAD" w:rsidRDefault="00ED1DAD">
                              <w:r w:rsidRPr="00ED1DAD">
                                <w:rPr>
                                  <w:position w:val="-12"/>
                                </w:rPr>
                                <w:object w:dxaOrig="260" w:dyaOrig="360" w14:anchorId="49E55C3E">
                                  <v:shape id="_x0000_i1093" type="#_x0000_t75" style="width:13.2pt;height:18pt" o:ole="">
                                    <v:imagedata r:id="rId20" o:title=""/>
                                  </v:shape>
                                  <o:OLEObject Type="Embed" ProgID="Equation.DSMT4" ShapeID="_x0000_i1093" DrawAspect="Content" ObjectID="_1676239470" r:id="rId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5036820" y="2871178"/>
                            <a:ext cx="662940" cy="3260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4E8BDF" w14:textId="6A1483B7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880" w:dyaOrig="360" w14:anchorId="7579AFFB">
                                  <v:shape id="_x0000_i1094" type="#_x0000_t75" style="width:43.8pt;height:18pt" o:ole="">
                                    <v:imagedata r:id="rId22" o:title=""/>
                                  </v:shape>
                                  <o:OLEObject Type="Embed" ProgID="Equation.DSMT4" ShapeID="_x0000_i1094" DrawAspect="Content" ObjectID="_1676239471" r:id="rId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909060" y="2855695"/>
                            <a:ext cx="670560" cy="321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647F99" w14:textId="5A128D57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880" w:dyaOrig="360" w14:anchorId="26B61B66">
                                  <v:shape id="_x0000_i1100" type="#_x0000_t75" style="width:43.8pt;height:18pt">
                                    <v:imagedata r:id="rId24" o:title=""/>
                                  </v:shape>
                                  <o:OLEObject Type="Embed" ProgID="Equation.DSMT4" ShapeID="_x0000_i1100" DrawAspect="Content" ObjectID="_1676239472" r:id="rId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480060" y="2871055"/>
                            <a:ext cx="640080" cy="3063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98B229" w14:textId="0B77BB35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460" w:dyaOrig="360" w14:anchorId="54EE7393">
                                  <v:shape id="_x0000_i1119" type="#_x0000_t75" style="width:22.8pt;height:18pt">
                                    <v:imagedata r:id="rId26" o:title=""/>
                                  </v:shape>
                                  <o:OLEObject Type="Embed" ProgID="Equation.DSMT4" ShapeID="_x0000_i1119" DrawAspect="Content" ObjectID="_1676239473" r:id="rId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43840" y="1287520"/>
                            <a:ext cx="480060" cy="327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517F06" w14:textId="0CAFBCD3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460" w:dyaOrig="360" w14:anchorId="79FC6410">
                                  <v:shape id="_x0000_i1123" type="#_x0000_t75" style="width:22.8pt;height:18pt">
                                    <v:imagedata r:id="rId28" o:title=""/>
                                  </v:shape>
                                  <o:OLEObject Type="Embed" ProgID="Equation.DSMT4" ShapeID="_x0000_i1123" DrawAspect="Content" ObjectID="_1676239474" r:id="rId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7512A0" id="Canvas 5" o:spid="_x0000_s1026" editas="canvas" style="width:451.3pt;height:254.6pt;mso-position-horizontal-relative:char;mso-position-vertical-relative:line" coordsize="57315,32327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">
                <v:shape id="_x0000_s1027" type="#_x0000_t75" style="position:absolute;width:57315;height:32327;visibility:visible;mso-wrap-style:square" filled="t">
                  <v:fill o:detectmouseclick="t"/>
                  <v:path o:connecttype="none"/>
                </v:shape>
                <v:shape id="Picture 17" o:spid="_x0000_s1028" type="#_x0000_t75" style="position:absolute;width:57315;height:30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">
                  <v:imagedata r:id="rId3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9" type="#_x0000_t202" style="position:absolute;left:40690;top:15392;width:9678;height:6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bookmarkStart w:id="1" w:name="MTBlankEqn"/>
                      <w:p w14:paraId="04304F27" w14:textId="4894195A" w:rsidR="00ED1DAD" w:rsidRDefault="00ED1DAD">
                        <w:r w:rsidRPr="00ED1DAD">
                          <w:rPr>
                            <w:position w:val="-24"/>
                          </w:rPr>
                          <w:object w:dxaOrig="660" w:dyaOrig="620" w14:anchorId="5E9656FD">
                            <v:shape id="_x0000_i1105" type="#_x0000_t75" style="width:33pt;height:31.2pt" o:ole="">
                              <v:imagedata r:id="rId15" o:title=""/>
                            </v:shape>
                            <o:OLEObject Type="Embed" ProgID="Equation.DSMT4" ShapeID="_x0000_i1105" DrawAspect="Content" ObjectID="_1676239468" r:id="rId31"/>
                          </w:object>
                        </w:r>
                        <w:bookmarkEnd w:id="1"/>
                      </w:p>
                    </w:txbxContent>
                  </v:textbox>
                </v:shape>
                <v:shape id="Picture 10" o:spid="_x0000_s1030" type="#_x0000_t75" style="position:absolute;left:51101;top:15820;width:4286;height:4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">
                  <v:imagedata r:id="rId32" o:title=""/>
                </v:shape>
                <v:shape id="Text Box 13" o:spid="_x0000_s1031" type="#_x0000_t202" style="position:absolute;left:44196;top:381;width:640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63438FBB" w14:textId="78DB08EF" w:rsidR="00ED1DAD" w:rsidRDefault="00ED1DAD">
                        <w:r w:rsidRPr="00ED1DAD">
                          <w:rPr>
                            <w:position w:val="-12"/>
                          </w:rPr>
                          <w:object w:dxaOrig="320" w:dyaOrig="360" w14:anchorId="00050251">
                            <v:shape id="_x0000_i1092" type="#_x0000_t75" style="width:16.2pt;height:18pt" o:ole="">
                              <v:imagedata r:id="rId18" o:title=""/>
                            </v:shape>
                            <o:OLEObject Type="Embed" ProgID="Equation.DSMT4" ShapeID="_x0000_i1092" DrawAspect="Content" ObjectID="_1676239469" r:id="rId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" o:spid="_x0000_s1032" type="#_x0000_t202" style="position:absolute;left:45948;top:28558;width:3963;height:3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63B2B735" w14:textId="742AEDD1" w:rsidR="00ED1DAD" w:rsidRDefault="00ED1DAD">
                        <w:r w:rsidRPr="00ED1DAD">
                          <w:rPr>
                            <w:position w:val="-12"/>
                          </w:rPr>
                          <w:object w:dxaOrig="260" w:dyaOrig="360" w14:anchorId="49E55C3E">
                            <v:shape id="_x0000_i1093" type="#_x0000_t75" style="width:13.2pt;height:18pt" o:ole="">
                              <v:imagedata r:id="rId20" o:title=""/>
                            </v:shape>
                            <o:OLEObject Type="Embed" ProgID="Equation.DSMT4" ShapeID="_x0000_i1093" DrawAspect="Content" ObjectID="_1676239470" r:id="rId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" o:spid="_x0000_s1033" type="#_x0000_t202" style="position:absolute;left:50368;top:28711;width:6629;height:3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14:paraId="5E4E8BDF" w14:textId="6A1483B7" w:rsidR="002573DC" w:rsidRDefault="002573DC">
                        <w:r w:rsidRPr="002573DC">
                          <w:rPr>
                            <w:position w:val="-12"/>
                          </w:rPr>
                          <w:object w:dxaOrig="880" w:dyaOrig="360" w14:anchorId="7579AFFB">
                            <v:shape id="_x0000_i1094" type="#_x0000_t75" style="width:43.8pt;height:18pt" o:ole="">
                              <v:imagedata r:id="rId22" o:title=""/>
                            </v:shape>
                            <o:OLEObject Type="Embed" ProgID="Equation.DSMT4" ShapeID="_x0000_i1094" DrawAspect="Content" ObjectID="_1676239471" r:id="rId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" o:spid="_x0000_s1034" type="#_x0000_t202" style="position:absolute;left:39090;top:28556;width:6706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68647F99" w14:textId="5A128D57" w:rsidR="002573DC" w:rsidRDefault="002573DC">
                        <w:r w:rsidRPr="002573DC">
                          <w:rPr>
                            <w:position w:val="-12"/>
                          </w:rPr>
                          <w:object w:dxaOrig="880" w:dyaOrig="360" w14:anchorId="26B61B66">
                            <v:shape id="_x0000_i1100" type="#_x0000_t75" style="width:43.8pt;height:18pt">
                              <v:imagedata r:id="rId24" o:title=""/>
                            </v:shape>
                            <o:OLEObject Type="Embed" ProgID="Equation.DSMT4" ShapeID="_x0000_i1100" DrawAspect="Content" ObjectID="_1676239472" r:id="rId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" o:spid="_x0000_s1035" type="#_x0000_t202" style="position:absolute;left:4800;top:28710;width:6401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0C98B229" w14:textId="0B77BB35" w:rsidR="002573DC" w:rsidRDefault="002573DC">
                        <w:r w:rsidRPr="002573DC">
                          <w:rPr>
                            <w:position w:val="-12"/>
                          </w:rPr>
                          <w:object w:dxaOrig="460" w:dyaOrig="360" w14:anchorId="54EE7393">
                            <v:shape id="_x0000_i1119" type="#_x0000_t75" style="width:22.8pt;height:18pt">
                              <v:imagedata r:id="rId26" o:title=""/>
                            </v:shape>
                            <o:OLEObject Type="Embed" ProgID="Equation.DSMT4" ShapeID="_x0000_i1119" DrawAspect="Content" ObjectID="_1676239473" r:id="rId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1" o:spid="_x0000_s1036" type="#_x0000_t202" style="position:absolute;left:2438;top:12875;width:4801;height:3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01517F06" w14:textId="0CAFBCD3" w:rsidR="002573DC" w:rsidRDefault="002573DC">
                        <w:r w:rsidRPr="002573DC">
                          <w:rPr>
                            <w:position w:val="-12"/>
                          </w:rPr>
                          <w:object w:dxaOrig="460" w:dyaOrig="360" w14:anchorId="79FC6410">
                            <v:shape id="_x0000_i1123" type="#_x0000_t75" style="width:22.8pt;height:18pt">
                              <v:imagedata r:id="rId28" o:title=""/>
                            </v:shape>
                            <o:OLEObject Type="Embed" ProgID="Equation.DSMT4" ShapeID="_x0000_i1123" DrawAspect="Content" ObjectID="_1676239474" r:id="rId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300880D" w14:textId="3C8B883B" w:rsidR="00ED1DAD" w:rsidRDefault="00ED1DAD" w:rsidP="00ED1DAD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.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 Modulating signal (top), Carrier signal (middle), AM modulated signal (bottom)</w:t>
      </w:r>
    </w:p>
    <w:p w14:paraId="3EA42E96" w14:textId="3B9C16B2" w:rsidR="00666D7A" w:rsidRDefault="00666D7A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6E1F7B36" w14:textId="2F4BFD38" w:rsidR="00666D7A" w:rsidRDefault="00666D7A" w:rsidP="00666D7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66D7A">
        <w:rPr>
          <w:rFonts w:ascii="Times New Roman" w:hAnsi="Times New Roman" w:cs="Times New Roman"/>
          <w:sz w:val="24"/>
          <w:szCs w:val="24"/>
        </w:rPr>
        <w:t>Draw the structure of the superheterodyne receiver. Assume it is supposed to receive AM signal. The modulating signal is s(t). Carrier’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D7A">
        <w:rPr>
          <w:rFonts w:ascii="Times New Roman" w:hAnsi="Times New Roman" w:cs="Times New Roman"/>
          <w:sz w:val="24"/>
          <w:szCs w:val="24"/>
        </w:rPr>
        <w:t>frequen</w:t>
      </w:r>
      <w:r w:rsidR="007B57AC">
        <w:rPr>
          <w:rFonts w:ascii="Times New Roman" w:hAnsi="Times New Roman" w:cs="Times New Roman"/>
          <w:sz w:val="24"/>
          <w:szCs w:val="24"/>
        </w:rPr>
        <w:t>c</w:t>
      </w:r>
      <w:r w:rsidRPr="00666D7A">
        <w:rPr>
          <w:rFonts w:ascii="Times New Roman" w:hAnsi="Times New Roman" w:cs="Times New Roman"/>
          <w:sz w:val="24"/>
          <w:szCs w:val="24"/>
        </w:rPr>
        <w:t xml:space="preserve">y is f0, intermediate frequency — </w:t>
      </w:r>
      <w:proofErr w:type="spellStart"/>
      <w:r w:rsidRPr="00666D7A">
        <w:rPr>
          <w:rFonts w:ascii="Times New Roman" w:hAnsi="Times New Roman" w:cs="Times New Roman"/>
          <w:sz w:val="24"/>
          <w:szCs w:val="24"/>
        </w:rPr>
        <w:t>fIF</w:t>
      </w:r>
      <w:proofErr w:type="spellEnd"/>
      <w:r w:rsidRPr="00666D7A">
        <w:rPr>
          <w:rFonts w:ascii="Times New Roman" w:hAnsi="Times New Roman" w:cs="Times New Roman"/>
          <w:sz w:val="24"/>
          <w:szCs w:val="24"/>
        </w:rPr>
        <w:t>. Write down express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D7A">
        <w:rPr>
          <w:rFonts w:ascii="Times New Roman" w:hAnsi="Times New Roman" w:cs="Times New Roman"/>
          <w:sz w:val="24"/>
          <w:szCs w:val="24"/>
        </w:rPr>
        <w:t>of the signals in each point of the diagram.</w:t>
      </w:r>
    </w:p>
    <w:p w14:paraId="3215A2CD" w14:textId="01F6BEB1" w:rsidR="001F3090" w:rsidRDefault="001F3090" w:rsidP="001F3090">
      <w:pPr>
        <w:jc w:val="both"/>
      </w:pPr>
      <w:r w:rsidRPr="001F3090">
        <w:rPr>
          <w:position w:val="-14"/>
        </w:rPr>
        <w:object w:dxaOrig="3120" w:dyaOrig="400" w14:anchorId="247A4339">
          <v:shape id="_x0000_i1133" type="#_x0000_t75" style="width:156pt;height:19.8pt" o:ole="">
            <v:imagedata r:id="rId39" o:title=""/>
          </v:shape>
          <o:OLEObject Type="Embed" ProgID="Equation.DSMT4" ShapeID="_x0000_i1133" DrawAspect="Content" ObjectID="_1676239466" r:id="rId40"/>
        </w:object>
      </w:r>
    </w:p>
    <w:p w14:paraId="71FE2B52" w14:textId="77777777" w:rsidR="00940EB3" w:rsidRDefault="00940EB3" w:rsidP="001F3090">
      <w:pPr>
        <w:jc w:val="both"/>
      </w:pPr>
    </w:p>
    <w:p w14:paraId="548C2057" w14:textId="635216CF" w:rsidR="001F3090" w:rsidRDefault="00940EB3" w:rsidP="001F309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17AC4E41" wp14:editId="393FE572">
                <wp:extent cx="5715000" cy="1979999"/>
                <wp:effectExtent l="0" t="0" r="0" b="1270"/>
                <wp:docPr id="22" name="Canvas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4" name="Picture 24" descr="A picture containing text, clock, gaug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0249" cy="1944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4A473F7" id="Canvas 22" o:spid="_x0000_s1026" editas="canvas" style="width:450pt;height:155.9pt;mso-position-horizontal-relative:char;mso-position-vertical-relative:line" coordsize="57150,197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">
                <v:shape id="_x0000_s1027" type="#_x0000_t75" style="position:absolute;width:57150;height:19799;visibility:visible;mso-wrap-style:square" filled="t">
                  <v:fill o:detectmouseclick="t"/>
                  <v:path o:connecttype="none"/>
                </v:shape>
                <v:shape id="Picture 24" o:spid="_x0000_s1028" type="#_x0000_t75" alt="A picture containing text, clock, gauge&#10;&#10;Description automatically generated" style="position:absolute;width:56902;height:19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">
                  <v:imagedata r:id="rId42" o:title="A picture containing text, clock, gauge&#10;&#10;Description automatically generated"/>
                </v:shape>
                <w10:anchorlock/>
              </v:group>
            </w:pict>
          </mc:Fallback>
        </mc:AlternateContent>
      </w:r>
    </w:p>
    <w:p w14:paraId="5F41FF94" w14:textId="3857B196" w:rsidR="00940EB3" w:rsidRDefault="00940EB3" w:rsidP="00940EB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3. S</w:t>
      </w:r>
      <w:r w:rsidRPr="00666D7A">
        <w:rPr>
          <w:rFonts w:ascii="Times New Roman" w:hAnsi="Times New Roman" w:cs="Times New Roman"/>
          <w:sz w:val="24"/>
          <w:szCs w:val="24"/>
        </w:rPr>
        <w:t>tructure of the superheterodyne receiver</w:t>
      </w:r>
    </w:p>
    <w:p w14:paraId="17449439" w14:textId="4B634F25" w:rsidR="00940EB3" w:rsidRPr="001F3090" w:rsidRDefault="00940EB3" w:rsidP="00940EB3">
      <w:pPr>
        <w:rPr>
          <w:rFonts w:ascii="Times New Roman" w:hAnsi="Times New Roman" w:cs="Times New Roman"/>
          <w:sz w:val="24"/>
          <w:szCs w:val="24"/>
        </w:rPr>
      </w:pPr>
      <w:r w:rsidRPr="00940EB3">
        <w:rPr>
          <w:rFonts w:ascii="Times New Roman" w:hAnsi="Times New Roman" w:cs="Times New Roman"/>
          <w:position w:val="-34"/>
          <w:sz w:val="24"/>
          <w:szCs w:val="24"/>
        </w:rPr>
        <w:object w:dxaOrig="3680" w:dyaOrig="800" w14:anchorId="23D83C04">
          <v:shape id="_x0000_i1139" type="#_x0000_t75" style="width:184.2pt;height:40.2pt" o:ole="">
            <v:imagedata r:id="rId43" o:title=""/>
          </v:shape>
          <o:OLEObject Type="Embed" ProgID="Equation.DSMT4" ShapeID="_x0000_i1139" DrawAspect="Content" ObjectID="_1676239467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0EB3" w:rsidRPr="001F3090" w:rsidSect="001264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roid 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Free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EB3713B"/>
    <w:multiLevelType w:val="hybridMultilevel"/>
    <w:tmpl w:val="229C01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QwMzIxtzQyMLc0NLRQ0lEKTi0uzszPAykwqgUAYBYlHCwAAAA="/>
  </w:docVars>
  <w:rsids>
    <w:rsidRoot w:val="000A0A61"/>
    <w:rsid w:val="000A0A61"/>
    <w:rsid w:val="001264F1"/>
    <w:rsid w:val="001F3090"/>
    <w:rsid w:val="00243B51"/>
    <w:rsid w:val="00247411"/>
    <w:rsid w:val="002573DC"/>
    <w:rsid w:val="00301F9E"/>
    <w:rsid w:val="004345CE"/>
    <w:rsid w:val="005732F2"/>
    <w:rsid w:val="005D7A9C"/>
    <w:rsid w:val="00666D7A"/>
    <w:rsid w:val="007B57AC"/>
    <w:rsid w:val="00940EB3"/>
    <w:rsid w:val="00BA2A5B"/>
    <w:rsid w:val="00ED1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1C7C40"/>
  <w15:chartTrackingRefBased/>
  <w15:docId w15:val="{884B641A-36ED-4E7E-AF0A-9B48B1FF4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1F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image" Target="media/image13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hyperlink" Target="https://www.google.com/url?sa=i&amp;rct=j&amp;q=&amp;esrc=s&amp;source=images&amp;cd=&amp;cad=rja&amp;uact=8&amp;ved=2ahUKEwj9zKXEs6fgAhWF1iwKHceJAlAQjRx6BAgBEAU&amp;url=https://lv.wikipedia.org/wiki/Att%C4%93ls:RTU_logo_2017.svg&amp;psig=AOvVaw2YftzNrZHl3gHZWIEXy3Ih&amp;ust=1549552627423236" TargetMode="Externa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3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s Babajans</dc:creator>
  <cp:keywords/>
  <dc:description/>
  <cp:lastModifiedBy>Ruslans Babajans</cp:lastModifiedBy>
  <cp:revision>6</cp:revision>
  <dcterms:created xsi:type="dcterms:W3CDTF">2021-03-01T08:54:00Z</dcterms:created>
  <dcterms:modified xsi:type="dcterms:W3CDTF">2021-03-02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